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D4E" w:rsidRPr="00AD41AA" w:rsidRDefault="00AD41AA" w:rsidP="00B15C17">
      <w:pPr>
        <w:bidi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AD41AA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تتا پینچ (</w:t>
      </w:r>
      <w:r w:rsidRPr="00AD41AA">
        <w:rPr>
          <w:rFonts w:asciiTheme="majorBidi" w:hAnsiTheme="majorBidi" w:cs="B Nazanin"/>
          <w:b/>
          <w:bCs/>
          <w:sz w:val="32"/>
          <w:szCs w:val="32"/>
          <w:lang w:bidi="fa-IR"/>
        </w:rPr>
        <w:t>θ-pinch</w:t>
      </w:r>
      <w:r w:rsidRPr="00AD41AA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)</w:t>
      </w:r>
    </w:p>
    <w:p w:rsidR="00924DDF" w:rsidRPr="00A50D4E" w:rsidRDefault="00F21D68" w:rsidP="00A50D4E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پینچ پلاسمایی یا اثر پینچ که پینچ الکترومغناطیسی هم 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ه آن گفته می</w:t>
      </w:r>
      <w:r w:rsidR="00C13298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، در واقع فشرده سازی یک هاد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ی الکتریکی توسط </w:t>
      </w:r>
      <w:r w:rsidR="00A10BD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نیروهای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FF09F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الکترو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مغناطیسی ا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ست.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این 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رسانا یا هادی معمولا پلاسما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ست اما </w:t>
      </w:r>
      <w:r w:rsidR="00A10BD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می</w:t>
      </w:r>
      <w:r w:rsidR="00A10BD4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A10BD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تواند فلز یا مایع نیز 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اشد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. پینچ ها</w:t>
      </w:r>
      <w:r w:rsidR="005F1DA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ی طبیعی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در تخلیه های الکتریکی مثل 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شفق، </w:t>
      </w:r>
      <w:r w:rsidR="005F1DA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رعد و برق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 زبانه های خورشیدی وجود 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دارند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ما بصورت آزمایشگاهی هم قابل تولید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هست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ند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، مخصوصا برای تحقیقات در زمینه </w:t>
      </w:r>
      <w:r w:rsidR="00A10BD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همجوشی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زاین پدیده استفاده می</w:t>
      </w:r>
      <w:r w:rsidR="00067965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کنن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د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. پینچ ها بر</w:t>
      </w:r>
      <w:r w:rsidR="001753D1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ساس هندسه و نیروهای عملکردیشان</w:t>
      </w:r>
      <w:r w:rsidR="0006796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نواع مختلف دارند مثل </w:t>
      </w:r>
      <w:r w:rsidR="001A0F1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پینچ استوانه</w:t>
      </w:r>
      <w:r w:rsidR="001A0F14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1A0F1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ای، صفحه</w:t>
      </w:r>
      <w:r w:rsidR="001A0F14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1A0F1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ای، </w:t>
      </w:r>
      <w:r w:rsidR="001A0F14" w:rsidRPr="00A50D4E">
        <w:rPr>
          <w:rFonts w:asciiTheme="majorBidi" w:hAnsiTheme="majorBidi" w:cs="B Nazanin"/>
          <w:sz w:val="24"/>
          <w:szCs w:val="24"/>
          <w:lang w:bidi="fa-IR"/>
        </w:rPr>
        <w:t>z</w:t>
      </w:r>
      <w:r w:rsidR="001A0F1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-پینچ، </w:t>
      </w:r>
      <w:r w:rsidR="001A0F14" w:rsidRPr="00A50D4E">
        <w:rPr>
          <w:rFonts w:asciiTheme="majorBidi" w:hAnsiTheme="majorBidi" w:cs="B Nazanin"/>
          <w:sz w:val="24"/>
          <w:szCs w:val="24"/>
          <w:lang w:bidi="fa-IR"/>
        </w:rPr>
        <w:t>θ</w:t>
      </w:r>
      <w:r w:rsidR="001A0F1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-پینچ و...</w:t>
      </w:r>
      <w:r w:rsidR="00B15C17">
        <w:rPr>
          <w:rFonts w:asciiTheme="majorBidi" w:hAnsiTheme="majorBidi" w:cs="B Nazanin" w:hint="cs"/>
          <w:sz w:val="24"/>
          <w:szCs w:val="24"/>
          <w:rtl/>
          <w:lang w:bidi="fa-IR"/>
        </w:rPr>
        <w:t>.</w:t>
      </w:r>
      <w:r w:rsidR="0010322E" w:rsidRPr="00A50D4E">
        <w:rPr>
          <w:rFonts w:asciiTheme="majorBidi" w:hAnsiTheme="majorBidi" w:cs="B Nazanin"/>
          <w:sz w:val="24"/>
          <w:szCs w:val="24"/>
          <w:lang w:bidi="fa-IR"/>
        </w:rPr>
        <w:t xml:space="preserve"> </w:t>
      </w:r>
      <w:r w:rsidR="00924DD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پینچ</w:t>
      </w:r>
      <w:r w:rsidR="00924DDF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924DD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های آزمایشگاهی رایج </w:t>
      </w:r>
      <w:r w:rsidR="008742F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ر اساس فشرده</w:t>
      </w:r>
      <w:r w:rsidR="008742FE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8742F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سازی ناگهانی یک پلاسمای کم چگال توسط چگالی جریان بزرگ که فقط برای چند میکرو ثانیه عبور میکن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د</w:t>
      </w:r>
      <w:r w:rsidR="008742F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، ساخته می</w:t>
      </w:r>
      <w:r w:rsidR="001753D1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8742F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وند</w:t>
      </w:r>
      <w:r w:rsidR="001753D1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.</w:t>
      </w:r>
    </w:p>
    <w:p w:rsidR="00745CAA" w:rsidRPr="00A50D4E" w:rsidRDefault="00745CAA" w:rsidP="00A50D4E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                               </w:t>
      </w:r>
      <w:r w:rsidR="00B15C17">
        <w:rPr>
          <w:noProof/>
        </w:rPr>
        <w:drawing>
          <wp:inline distT="0" distB="0" distL="0" distR="0" wp14:anchorId="386B5B47" wp14:editId="09998A76">
            <wp:extent cx="3317630" cy="2286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20180" cy="2287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        </w:t>
      </w:r>
    </w:p>
    <w:p w:rsidR="00AD41AA" w:rsidRDefault="00AD41AA" w:rsidP="00A50D4E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</w:p>
    <w:p w:rsidR="00AD41AA" w:rsidRDefault="006C46E3" w:rsidP="00AD41AA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در فیزیک پلاسما بر اساس هندسه سیستم سه نوع رایج پینچ </w:t>
      </w:r>
      <w:r w:rsidRPr="00A50D4E">
        <w:rPr>
          <w:rFonts w:asciiTheme="majorBidi" w:hAnsiTheme="majorBidi" w:cs="B Nazanin"/>
          <w:sz w:val="24"/>
          <w:szCs w:val="24"/>
          <w:lang w:bidi="fa-IR"/>
        </w:rPr>
        <w:t>θ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Pr="00A50D4E">
        <w:rPr>
          <w:rFonts w:ascii="Times New Roman" w:hAnsi="Times New Roman" w:cs="B Nazanin" w:hint="cs"/>
          <w:sz w:val="24"/>
          <w:szCs w:val="24"/>
          <w:rtl/>
          <w:lang w:bidi="fa-IR"/>
        </w:rPr>
        <w:t>،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Pr="00A50D4E">
        <w:rPr>
          <w:rFonts w:asciiTheme="majorBidi" w:hAnsiTheme="majorBidi" w:cs="B Nazanin"/>
          <w:sz w:val="24"/>
          <w:szCs w:val="24"/>
          <w:lang w:bidi="fa-IR"/>
        </w:rPr>
        <w:t>Z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 </w:t>
      </w:r>
      <w:r w:rsidRPr="00A50D4E">
        <w:rPr>
          <w:rFonts w:asciiTheme="majorBidi" w:hAnsiTheme="majorBidi" w:cs="B Nazanin"/>
          <w:sz w:val="24"/>
          <w:szCs w:val="24"/>
          <w:lang w:bidi="fa-IR"/>
        </w:rPr>
        <w:t>Screw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جود دارد که به صورت استوانه ای هستند. 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تتا پینچ (</w:t>
      </w:r>
      <w:r w:rsidR="00C13298" w:rsidRPr="00A50D4E">
        <w:rPr>
          <w:rFonts w:asciiTheme="majorBidi" w:hAnsiTheme="majorBidi" w:cs="B Nazanin"/>
          <w:sz w:val="24"/>
          <w:szCs w:val="24"/>
          <w:lang w:bidi="fa-IR"/>
        </w:rPr>
        <w:t>θ-pinch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) </w:t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از جمله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ین</w:t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پینچ</w:t>
      </w:r>
      <w:r w:rsidR="00C13298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های یک بعدی شمرده می</w:t>
      </w:r>
      <w:r w:rsidR="00C13298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C13298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 به دلیل عبور جریان الکتریکی در جهت سمتی </w:t>
      </w:r>
      <w:r w:rsidRPr="00A50D4E">
        <w:rPr>
          <w:rFonts w:asciiTheme="majorBidi" w:hAnsiTheme="majorBidi" w:cs="B Nazanin"/>
          <w:sz w:val="24"/>
          <w:szCs w:val="24"/>
          <w:lang w:bidi="fa-IR"/>
        </w:rPr>
        <w:t>θ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 به این نام </w:t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خوانده می</w:t>
      </w:r>
      <w:r w:rsidR="00AD015F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.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طبق قانون آمپر</w:t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عبور جریان 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متغیر با زمان از کویل پیرامون پلاسما </w:t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یک میدان مغناطیسی محوری در پلاسما بوجود می</w:t>
      </w:r>
      <w:r w:rsidR="00AD015F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AD015F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آورد.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در ستون پلاسما یک گرادیان چگالی (فشار) وجود دارد</w:t>
      </w:r>
      <w:r w:rsidR="001753D1" w:rsidRPr="00A50D4E">
        <w:rPr>
          <w:rFonts w:asciiTheme="majorBidi" w:hAnsiTheme="majorBidi" w:cs="B Nazanin"/>
          <w:sz w:val="24"/>
          <w:szCs w:val="24"/>
          <w:lang w:bidi="fa-IR"/>
        </w:rPr>
        <w:t xml:space="preserve"> 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که در مختصات استوانه</w:t>
      </w:r>
      <w:r w:rsidR="0010322E" w:rsidRPr="00A50D4E">
        <w:rPr>
          <w:rFonts w:asciiTheme="majorBidi" w:hAnsiTheme="majorBidi" w:cs="B Nazanin"/>
          <w:sz w:val="24"/>
          <w:szCs w:val="24"/>
          <w:lang w:bidi="fa-IR"/>
        </w:rPr>
        <w:softHyphen/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ای،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ین گرادیان در جهت شعاعی می</w:t>
      </w:r>
      <w:r w:rsidR="007F4EB5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اشد و منجر به یک سوق دیامغناطیس عمود بر گر</w:t>
      </w:r>
      <w:r w:rsidR="009353F5">
        <w:rPr>
          <w:rFonts w:asciiTheme="majorBidi" w:hAnsiTheme="majorBidi" w:cs="B Nazanin" w:hint="cs"/>
          <w:sz w:val="24"/>
          <w:szCs w:val="24"/>
          <w:rtl/>
          <w:lang w:bidi="fa-IR"/>
        </w:rPr>
        <w:t>اد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یان فشار و میدان مغناطیسی</w:t>
      </w:r>
      <w:r w:rsidR="00AD41AA">
        <w:rPr>
          <w:rFonts w:asciiTheme="majorBidi" w:hAnsiTheme="majorBidi" w:cs="B Nazanin" w:hint="cs"/>
          <w:sz w:val="24"/>
          <w:szCs w:val="24"/>
          <w:rtl/>
          <w:lang w:bidi="fa-IR"/>
        </w:rPr>
        <w:t>،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برای ذرات پلاسما می</w:t>
      </w:r>
      <w:r w:rsidR="00514B37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گردد.</w:t>
      </w:r>
      <w:r w:rsidR="007F4EB5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این سوق به علامت بار ذرات وابسته است و </w:t>
      </w:r>
      <w:r w:rsidR="00FF09F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رای ذرات با بار مثبت و منفی در جهت عکس اعمال می</w:t>
      </w:r>
      <w:r w:rsidR="00FF09F4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FF09F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گردد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.</w:t>
      </w:r>
      <w:r w:rsidR="00FF09F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ین اتفاق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منجر به جدایش آنها </w:t>
      </w:r>
      <w:r w:rsidR="00FF09F4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ده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و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یک جریان سمتی در جهت مخالف جریان اعمالی خارجی در پلاسما ایجاد می</w:t>
      </w:r>
      <w:r w:rsidR="00B50D5E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.</w:t>
      </w:r>
      <w:r w:rsidR="00514B37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</w:p>
    <w:p w:rsidR="00514B37" w:rsidRPr="00A50D4E" w:rsidRDefault="00514B37" w:rsidP="00AD41AA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lastRenderedPageBreak/>
        <w:t xml:space="preserve">                   </w:t>
      </w:r>
      <w:r w:rsidR="00745CAA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                    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0A0DDC">
        <w:rPr>
          <w:noProof/>
        </w:rPr>
        <w:drawing>
          <wp:inline distT="0" distB="0" distL="0" distR="0" wp14:anchorId="045DE512" wp14:editId="53512919">
            <wp:extent cx="3020351" cy="2004079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23811" cy="200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DDC" w:rsidRDefault="000A0DDC" w:rsidP="00AD41AA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</w:p>
    <w:p w:rsidR="00514B37" w:rsidRPr="00A50D4E" w:rsidRDefault="00514B37" w:rsidP="000A0DDC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ر اساس معادلات ماکسول این جریان دیامغناطیس یک میدان مغناطیسی در جهت خلاف میدان مغناطیسی اولیه ایجاد می</w:t>
      </w:r>
      <w:r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کند که سبب تضعیف میدان مغناطیسی </w:t>
      </w:r>
      <w:r w:rsidR="00AD41AA">
        <w:rPr>
          <w:rFonts w:asciiTheme="majorBidi" w:hAnsiTheme="majorBidi" w:cs="B Nazanin" w:hint="cs"/>
          <w:sz w:val="24"/>
          <w:szCs w:val="24"/>
          <w:rtl/>
          <w:lang w:bidi="fa-IR"/>
        </w:rPr>
        <w:t>شده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، از این رو به آن جریان دیامغناطیس گویند.</w:t>
      </w:r>
    </w:p>
    <w:p w:rsidR="00745CAA" w:rsidRDefault="007D2502" w:rsidP="00CA6B65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در اثر این جریان سمتی</w:t>
      </w:r>
      <w:r w:rsidR="0010322E" w:rsidRPr="00A50D4E">
        <w:rPr>
          <w:rFonts w:cs="B Nazanin"/>
        </w:rPr>
        <w:t xml:space="preserve"> </w:t>
      </w:r>
      <w:r w:rsidR="0010322E" w:rsidRPr="00A50D4E">
        <w:rPr>
          <w:rFonts w:cs="B Nazanin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pt" o:ole="">
            <v:imagedata r:id="rId7" o:title=""/>
          </v:shape>
          <o:OLEObject Type="Embed" ProgID="Equation.DSMT4" ShapeID="_x0000_i1025" DrawAspect="Content" ObjectID="_1574425927" r:id="rId8"/>
        </w:objec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 میدان مغناطیسی محوری</w:t>
      </w:r>
      <w:r w:rsidR="0010322E" w:rsidRPr="00A50D4E">
        <w:rPr>
          <w:rFonts w:asciiTheme="majorBidi" w:hAnsiTheme="majorBidi" w:cs="B Nazanin"/>
          <w:sz w:val="24"/>
          <w:szCs w:val="24"/>
          <w:lang w:bidi="fa-IR"/>
        </w:rPr>
        <w:t xml:space="preserve"> </w:t>
      </w:r>
      <w:r w:rsidR="0010322E" w:rsidRPr="00A50D4E">
        <w:rPr>
          <w:rFonts w:cs="B Nazanin"/>
          <w:position w:val="-12"/>
        </w:rPr>
        <w:object w:dxaOrig="340" w:dyaOrig="360">
          <v:shape id="_x0000_i1026" type="#_x0000_t75" style="width:17.2pt;height:18pt" o:ole="">
            <v:imagedata r:id="rId9" o:title=""/>
          </v:shape>
          <o:OLEObject Type="Embed" ProgID="Equation.DSMT4" ShapeID="_x0000_i1026" DrawAspect="Content" ObjectID="_1574425928" r:id="rId10"/>
        </w:objec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، نیرویی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(</w:t>
      </w:r>
      <w:r w:rsidR="0010322E" w:rsidRPr="00A50D4E">
        <w:rPr>
          <w:rFonts w:cs="B Nazanin"/>
          <w:position w:val="-10"/>
        </w:rPr>
        <w:object w:dxaOrig="600" w:dyaOrig="320">
          <v:shape id="_x0000_i1027" type="#_x0000_t75" style="width:29.75pt;height:16.45pt" o:ole="">
            <v:imagedata r:id="rId11" o:title=""/>
          </v:shape>
          <o:OLEObject Type="Embed" ProgID="Equation.DSMT4" ShapeID="_x0000_i1027" DrawAspect="Content" ObjectID="_1574425929" r:id="rId12"/>
        </w:objec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)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به سمت داخل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در راستای محور پلاسما،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به ذرات وارد می</w:t>
      </w:r>
      <w:r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گردد که سعی در محدود سازی این ذرات دارد. 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به عبارت دیگر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میدان مغناطیسی محوری یک فشار مغناطیسی در پلاسما ایجاد می</w:t>
      </w:r>
      <w:r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کند که 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تحت شرایط تعادل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،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فشار مغناطیسی با فشار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ترمودینامیکی</w:t>
      </w:r>
      <w:r w:rsidR="0010322E" w:rsidRPr="00A50D4E">
        <w:rPr>
          <w:rFonts w:cs="B Nazanin"/>
        </w:rPr>
        <w:t xml:space="preserve"> </w:t>
      </w:r>
      <w:r w:rsidR="0010322E" w:rsidRPr="00A50D4E">
        <w:rPr>
          <w:rFonts w:cs="B Nazanin"/>
          <w:position w:val="-10"/>
        </w:rPr>
        <w:object w:dxaOrig="400" w:dyaOrig="320">
          <v:shape id="_x0000_i1028" type="#_x0000_t75" style="width:20.35pt;height:16.45pt" o:ole="">
            <v:imagedata r:id="rId13" o:title=""/>
          </v:shape>
          <o:OLEObject Type="Embed" ProgID="Equation.DSMT4" ShapeID="_x0000_i1028" DrawAspect="Content" ObjectID="_1574425930" r:id="rId14"/>
        </w:object>
      </w:r>
      <w:r w:rsidR="00CA6B65">
        <w:rPr>
          <w:rFonts w:cs="B Nazanin" w:hint="cs"/>
          <w:rtl/>
        </w:rPr>
        <w:t xml:space="preserve">که منجر به </w:t>
      </w:r>
      <w:r w:rsidR="00CA6B65" w:rsidRPr="00CA6B65">
        <w:rPr>
          <w:rFonts w:cs="B Nazanin"/>
          <w:rtl/>
        </w:rPr>
        <w:t xml:space="preserve">پیشروی ذرات پلاسما به سمت دیواره جانبی </w:t>
      </w:r>
      <w:r w:rsidR="00CA6B65">
        <w:rPr>
          <w:rFonts w:cs="B Nazanin" w:hint="cs"/>
          <w:rtl/>
        </w:rPr>
        <w:t>ستون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پلاسما</w:t>
      </w:r>
      <w:r w:rsidR="00CA6B65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ست،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برابر است، اما با افزایش جریان خارجی، میدان مغناطیسی محوری و فشار مغناطیسی افزایش می</w:t>
      </w:r>
      <w:r w:rsidR="00B50D5E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یابد و دیگ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ر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با فشار</w:t>
      </w:r>
      <w:r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ذرات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پلاسما برابر نیست و از حالت تعادل خارج می</w:t>
      </w:r>
      <w:r w:rsidR="00B50D5E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. این ع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م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ل منجر به فشرده سازی پلاسما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می</w:t>
      </w:r>
      <w:r w:rsidR="0010322E" w:rsidRPr="00A50D4E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شود در نتیجه در مرکز آن چگالی ذرات افزایش یافته</w:t>
      </w:r>
      <w:r w:rsidR="00B50D5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و گرمای</w:t>
      </w:r>
      <w:r w:rsidR="0010322E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زیادی </w:t>
      </w:r>
      <w:r w:rsidR="00AD41AA">
        <w:rPr>
          <w:rFonts w:asciiTheme="majorBidi" w:hAnsiTheme="majorBidi" w:cs="B Nazanin" w:hint="cs"/>
          <w:sz w:val="24"/>
          <w:szCs w:val="24"/>
          <w:rtl/>
          <w:lang w:bidi="fa-IR"/>
        </w:rPr>
        <w:t>می</w:t>
      </w:r>
      <w:r w:rsidR="00AD41AA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AD41AA">
        <w:rPr>
          <w:rFonts w:asciiTheme="majorBidi" w:hAnsiTheme="majorBidi" w:cs="B Nazanin" w:hint="cs"/>
          <w:sz w:val="24"/>
          <w:szCs w:val="24"/>
          <w:rtl/>
          <w:lang w:bidi="fa-IR"/>
        </w:rPr>
        <w:t>تواند تولید شود</w:t>
      </w:r>
      <w:r w:rsidR="00745CAA" w:rsidRPr="00A50D4E">
        <w:rPr>
          <w:rFonts w:asciiTheme="majorBidi" w:hAnsiTheme="majorBidi" w:cs="B Nazanin" w:hint="cs"/>
          <w:sz w:val="24"/>
          <w:szCs w:val="24"/>
          <w:rtl/>
          <w:lang w:bidi="fa-IR"/>
        </w:rPr>
        <w:t>.</w:t>
      </w:r>
      <w:r w:rsidR="00AD41AA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</w:p>
    <w:p w:rsidR="0042275A" w:rsidRDefault="00B15C17" w:rsidP="0042275A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FADCB80" wp14:editId="3964C072">
            <wp:simplePos x="0" y="0"/>
            <wp:positionH relativeFrom="column">
              <wp:posOffset>-99695</wp:posOffset>
            </wp:positionH>
            <wp:positionV relativeFrom="paragraph">
              <wp:posOffset>218440</wp:posOffset>
            </wp:positionV>
            <wp:extent cx="2245995" cy="3081020"/>
            <wp:effectExtent l="0" t="0" r="1905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995" cy="3081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962CECC" wp14:editId="6EA449BD">
            <wp:extent cx="2951922" cy="3230217"/>
            <wp:effectExtent l="0" t="0" r="127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53516" cy="3231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75A" w:rsidRPr="00A50D4E" w:rsidRDefault="0042275A" w:rsidP="0042275A">
      <w:pPr>
        <w:bidi/>
        <w:jc w:val="lowKashida"/>
        <w:rPr>
          <w:rFonts w:asciiTheme="majorBidi" w:hAnsiTheme="majorBidi" w:cs="B Nazanin"/>
          <w:sz w:val="24"/>
          <w:szCs w:val="24"/>
          <w:lang w:bidi="fa-IR"/>
        </w:rPr>
      </w:pPr>
    </w:p>
    <w:p w:rsidR="00CA6B65" w:rsidRDefault="00CA6B65" w:rsidP="00B15C17">
      <w:pPr>
        <w:bidi/>
        <w:jc w:val="lowKashida"/>
        <w:rPr>
          <w:rFonts w:asciiTheme="majorBidi" w:hAnsiTheme="majorBidi" w:cs="B Nazanin" w:hint="cs"/>
          <w:sz w:val="24"/>
          <w:szCs w:val="24"/>
          <w:rtl/>
          <w:lang w:bidi="fa-IR"/>
        </w:rPr>
      </w:pPr>
      <w:r>
        <w:rPr>
          <w:rFonts w:asciiTheme="majorBidi" w:hAnsiTheme="majorBidi" w:cs="B Nazanin" w:hint="cs"/>
          <w:sz w:val="24"/>
          <w:szCs w:val="24"/>
          <w:rtl/>
          <w:lang w:bidi="fa-IR"/>
        </w:rPr>
        <w:lastRenderedPageBreak/>
        <w:t>تتا پینچ یک سیستم پایدار است و قادر به محدود سازی هر پروفایل فشاری می</w:t>
      </w:r>
      <w:r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>
        <w:rPr>
          <w:rFonts w:asciiTheme="majorBidi" w:hAnsiTheme="majorBidi" w:cs="B Nazanin" w:hint="cs"/>
          <w:sz w:val="24"/>
          <w:szCs w:val="24"/>
          <w:rtl/>
          <w:lang w:bidi="fa-IR"/>
        </w:rPr>
        <w:t>باشد اما دارای یک اتلاف انتهایی نیز می</w:t>
      </w:r>
      <w:r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>
        <w:rPr>
          <w:rFonts w:asciiTheme="majorBidi" w:hAnsiTheme="majorBidi" w:cs="B Nazanin" w:hint="cs"/>
          <w:sz w:val="24"/>
          <w:szCs w:val="24"/>
          <w:rtl/>
          <w:lang w:bidi="fa-IR"/>
        </w:rPr>
        <w:t>باشد</w:t>
      </w:r>
      <w:r w:rsidR="00B15C17">
        <w:rPr>
          <w:rFonts w:asciiTheme="majorBidi" w:hAnsiTheme="majorBidi" w:cs="B Nazanin" w:hint="cs"/>
          <w:sz w:val="24"/>
          <w:szCs w:val="24"/>
          <w:rtl/>
          <w:lang w:bidi="fa-IR"/>
        </w:rPr>
        <w:t>، از این رو  جهت استفاده در راکتورها محد.دیت</w:t>
      </w:r>
      <w:r w:rsidR="00B15C17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B15C17">
        <w:rPr>
          <w:rFonts w:asciiTheme="majorBidi" w:hAnsiTheme="majorBidi" w:cs="B Nazanin" w:hint="cs"/>
          <w:sz w:val="24"/>
          <w:szCs w:val="24"/>
          <w:rtl/>
          <w:lang w:bidi="fa-IR"/>
        </w:rPr>
        <w:t>هایی دارد</w:t>
      </w:r>
      <w:r>
        <w:rPr>
          <w:rFonts w:asciiTheme="majorBidi" w:hAnsiTheme="majorBidi" w:cs="B Nazanin" w:hint="cs"/>
          <w:sz w:val="24"/>
          <w:szCs w:val="24"/>
          <w:rtl/>
          <w:lang w:bidi="fa-IR"/>
        </w:rPr>
        <w:t>.</w:t>
      </w:r>
      <w:r w:rsidR="008449F0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این پینچ ها نقش مهمی در مطالعات فیزیک پلاسمای چگال و دما بالا دارند و همچنان بروی ویژگی</w:t>
      </w:r>
      <w:r w:rsidR="008449F0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8449F0">
        <w:rPr>
          <w:rFonts w:asciiTheme="majorBidi" w:hAnsiTheme="majorBidi" w:cs="B Nazanin" w:hint="cs"/>
          <w:sz w:val="24"/>
          <w:szCs w:val="24"/>
          <w:rtl/>
          <w:lang w:bidi="fa-IR"/>
        </w:rPr>
        <w:t>های از جمله خود تمرکز شوندگی</w:t>
      </w:r>
      <w:r w:rsidR="00091E45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E60340">
        <w:rPr>
          <w:rFonts w:asciiTheme="majorBidi" w:hAnsiTheme="majorBidi" w:cs="B Nazanin" w:hint="cs"/>
          <w:sz w:val="24"/>
          <w:szCs w:val="24"/>
          <w:rtl/>
          <w:lang w:bidi="fa-IR"/>
        </w:rPr>
        <w:t>بوسیله این پینچ</w:t>
      </w:r>
      <w:r w:rsidR="00E60340">
        <w:rPr>
          <w:rFonts w:asciiTheme="majorBidi" w:hAnsiTheme="majorBidi" w:cs="B Nazanin" w:hint="cs"/>
          <w:sz w:val="24"/>
          <w:szCs w:val="24"/>
          <w:rtl/>
          <w:lang w:bidi="fa-IR"/>
        </w:rPr>
        <w:softHyphen/>
        <w:t>ها مطالعه</w:t>
      </w:r>
      <w:r w:rsidR="008449F0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می</w:t>
      </w:r>
      <w:r w:rsidR="008449F0">
        <w:rPr>
          <w:rFonts w:asciiTheme="majorBidi" w:hAnsiTheme="majorBidi" w:cs="B Nazanin"/>
          <w:sz w:val="24"/>
          <w:szCs w:val="24"/>
          <w:rtl/>
          <w:lang w:bidi="fa-IR"/>
        </w:rPr>
        <w:softHyphen/>
      </w:r>
      <w:r w:rsidR="008449F0">
        <w:rPr>
          <w:rFonts w:asciiTheme="majorBidi" w:hAnsiTheme="majorBidi" w:cs="B Nazanin" w:hint="cs"/>
          <w:sz w:val="24"/>
          <w:szCs w:val="24"/>
          <w:rtl/>
          <w:lang w:bidi="fa-IR"/>
        </w:rPr>
        <w:t>شود.</w:t>
      </w:r>
    </w:p>
    <w:p w:rsidR="00A722DC" w:rsidRDefault="00A722DC" w:rsidP="00A722DC">
      <w:pPr>
        <w:bidi/>
        <w:jc w:val="lowKashida"/>
        <w:rPr>
          <w:rFonts w:asciiTheme="majorBidi" w:hAnsiTheme="majorBidi" w:cs="B Nazanin" w:hint="cs"/>
          <w:sz w:val="24"/>
          <w:szCs w:val="24"/>
          <w:rtl/>
          <w:lang w:bidi="fa-IR"/>
        </w:rPr>
      </w:pPr>
    </w:p>
    <w:p w:rsidR="00A722DC" w:rsidRDefault="00A722DC" w:rsidP="00A722DC">
      <w:pPr>
        <w:bidi/>
        <w:jc w:val="lowKashida"/>
        <w:rPr>
          <w:rFonts w:asciiTheme="majorBidi" w:hAnsiTheme="majorBidi" w:cs="B Nazanin" w:hint="cs"/>
          <w:sz w:val="24"/>
          <w:szCs w:val="24"/>
          <w:rtl/>
          <w:lang w:bidi="fa-IR"/>
        </w:rPr>
      </w:pPr>
    </w:p>
    <w:p w:rsidR="00A722DC" w:rsidRDefault="00A722DC" w:rsidP="00A722DC">
      <w:pPr>
        <w:bidi/>
        <w:jc w:val="lowKashida"/>
        <w:rPr>
          <w:rFonts w:asciiTheme="majorBidi" w:hAnsiTheme="majorBidi" w:cs="B Nazanin" w:hint="cs"/>
          <w:sz w:val="24"/>
          <w:szCs w:val="24"/>
          <w:rtl/>
          <w:lang w:bidi="fa-IR"/>
        </w:rPr>
      </w:pPr>
    </w:p>
    <w:p w:rsidR="00A722DC" w:rsidRDefault="00A722DC" w:rsidP="00A722DC">
      <w:pPr>
        <w:bidi/>
        <w:jc w:val="lowKashida"/>
        <w:rPr>
          <w:rFonts w:asciiTheme="majorBidi" w:hAnsiTheme="majorBidi" w:cs="B Nazanin" w:hint="cs"/>
          <w:sz w:val="24"/>
          <w:szCs w:val="24"/>
          <w:rtl/>
          <w:lang w:bidi="fa-IR"/>
        </w:rPr>
      </w:pPr>
      <w:r>
        <w:rPr>
          <w:rFonts w:asciiTheme="majorBidi" w:hAnsiTheme="majorBidi" w:cs="B Nazanin" w:hint="cs"/>
          <w:sz w:val="24"/>
          <w:szCs w:val="24"/>
          <w:rtl/>
          <w:lang w:bidi="fa-IR"/>
        </w:rPr>
        <w:t>نویسنده: زینب کریم زاده</w:t>
      </w:r>
    </w:p>
    <w:p w:rsidR="00A722DC" w:rsidRDefault="00A722DC" w:rsidP="00A722DC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  <w:r>
        <w:rPr>
          <w:rFonts w:asciiTheme="majorBidi" w:hAnsiTheme="majorBidi" w:cs="B Nazanin" w:hint="cs"/>
          <w:sz w:val="24"/>
          <w:szCs w:val="24"/>
          <w:rtl/>
          <w:lang w:bidi="fa-IR"/>
        </w:rPr>
        <w:t>تحت نظارت: دکتر حمیدرضا قمی</w:t>
      </w:r>
      <w:bookmarkStart w:id="0" w:name="_GoBack"/>
      <w:bookmarkEnd w:id="0"/>
    </w:p>
    <w:p w:rsidR="00AD41AA" w:rsidRPr="00A50D4E" w:rsidRDefault="00AD41AA" w:rsidP="00AD41AA">
      <w:pPr>
        <w:bidi/>
        <w:jc w:val="lowKashida"/>
        <w:rPr>
          <w:rFonts w:asciiTheme="majorBidi" w:hAnsiTheme="majorBidi" w:cs="B Nazanin"/>
          <w:sz w:val="24"/>
          <w:szCs w:val="24"/>
          <w:rtl/>
          <w:lang w:bidi="fa-IR"/>
        </w:rPr>
      </w:pPr>
    </w:p>
    <w:sectPr w:rsidR="00AD41AA" w:rsidRPr="00A50D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D68"/>
    <w:rsid w:val="00067965"/>
    <w:rsid w:val="00091E45"/>
    <w:rsid w:val="000A0DDC"/>
    <w:rsid w:val="000C4D5C"/>
    <w:rsid w:val="0010322E"/>
    <w:rsid w:val="001753D1"/>
    <w:rsid w:val="001A0F14"/>
    <w:rsid w:val="00221FD9"/>
    <w:rsid w:val="0033622B"/>
    <w:rsid w:val="0042275A"/>
    <w:rsid w:val="004565C5"/>
    <w:rsid w:val="00514B37"/>
    <w:rsid w:val="005F1DA8"/>
    <w:rsid w:val="006C46E3"/>
    <w:rsid w:val="006C7329"/>
    <w:rsid w:val="00733808"/>
    <w:rsid w:val="00745CAA"/>
    <w:rsid w:val="007D2502"/>
    <w:rsid w:val="007E4845"/>
    <w:rsid w:val="007F4EB5"/>
    <w:rsid w:val="008065F1"/>
    <w:rsid w:val="008449F0"/>
    <w:rsid w:val="008742FE"/>
    <w:rsid w:val="00924DDF"/>
    <w:rsid w:val="009353F5"/>
    <w:rsid w:val="00A10BD4"/>
    <w:rsid w:val="00A50D4E"/>
    <w:rsid w:val="00A722DC"/>
    <w:rsid w:val="00AD015F"/>
    <w:rsid w:val="00AD41AA"/>
    <w:rsid w:val="00B15C17"/>
    <w:rsid w:val="00B50D5E"/>
    <w:rsid w:val="00B906D7"/>
    <w:rsid w:val="00BF4DD2"/>
    <w:rsid w:val="00C13298"/>
    <w:rsid w:val="00CA6B65"/>
    <w:rsid w:val="00D54992"/>
    <w:rsid w:val="00E60340"/>
    <w:rsid w:val="00E83395"/>
    <w:rsid w:val="00F21D68"/>
    <w:rsid w:val="00FF0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F1D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7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7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F1D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7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7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customXml" Target="../customXml/item3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customXml" Target="../customXml/item2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customXml" Target="../customXml/item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پرونده" ma:contentTypeID="0x010100F6EE1AC28E191749B904239F8D2B64B1" ma:contentTypeVersion="1" ma:contentTypeDescription="یک سند جدید ایجاد کنید." ma:contentTypeScope="" ma:versionID="fd3e7f8a451a2b0dcf6da3719a0c7eb1">
  <xsd:schema xmlns:xsd="http://www.w3.org/2001/XMLSchema" xmlns:xs="http://www.w3.org/2001/XMLSchema" xmlns:p="http://schemas.microsoft.com/office/2006/metadata/properties" xmlns:ns1="http://schemas.microsoft.com/sharepoint/v3" xmlns:ns2="d2289274-6128-4816-ae07-41a25b982335" targetNamespace="http://schemas.microsoft.com/office/2006/metadata/properties" ma:root="true" ma:fieldsID="488709f16627685f8dedfa9794eca317" ns1:_="" ns2:_="">
    <xsd:import namespace="http://schemas.microsoft.com/sharepoint/v3"/>
    <xsd:import namespace="d2289274-6128-4816-ae07-41a25b982335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تاریخ شروع زمان بندی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تاریخ اتمام زمان بندی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289274-6128-4816-ae07-41a25b982335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مقدار شناسه سند" ma:description="مقدار شناسه سند تعیین شده برای این آیتم." ma:internalName="_dlc_DocId" ma:readOnly="true">
      <xsd:simpleType>
        <xsd:restriction base="dms:Text"/>
      </xsd:simpleType>
    </xsd:element>
    <xsd:element name="_dlc_DocIdUrl" ma:index="11" nillable="true" ma:displayName="شناسه سند" ma:description="پیوند دائمی به این سند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محتویات"/>
        <xsd:element ref="dc:title" minOccurs="0" maxOccurs="1" ma:index="4" ma:displayName="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d2289274-6128-4816-ae07-41a25b982335">5VXMWDDNTVKU-521-258</_dlc_DocId>
    <_dlc_DocIdUrl xmlns="d2289274-6128-4816-ae07-41a25b982335">
      <Url>http://www.sbu.ac.ir/Res/LAPRI/_layouts/DocIdRedir.aspx?ID=5VXMWDDNTVKU-521-258</Url>
      <Description>5VXMWDDNTVKU-521-258</Description>
    </_dlc_DocIdUrl>
  </documentManagement>
</p:properties>
</file>

<file path=customXml/itemProps1.xml><?xml version="1.0" encoding="utf-8"?>
<ds:datastoreItem xmlns:ds="http://schemas.openxmlformats.org/officeDocument/2006/customXml" ds:itemID="{AE8B9AD1-354D-40B5-AF1A-03C0A4514B7B}"/>
</file>

<file path=customXml/itemProps2.xml><?xml version="1.0" encoding="utf-8"?>
<ds:datastoreItem xmlns:ds="http://schemas.openxmlformats.org/officeDocument/2006/customXml" ds:itemID="{31314F18-ABCF-41D1-8E0F-0F45B8A91211}"/>
</file>

<file path=customXml/itemProps3.xml><?xml version="1.0" encoding="utf-8"?>
<ds:datastoreItem xmlns:ds="http://schemas.openxmlformats.org/officeDocument/2006/customXml" ds:itemID="{BF088D94-23BA-4A1F-A8FD-F8EB43167D74}"/>
</file>

<file path=customXml/itemProps4.xml><?xml version="1.0" encoding="utf-8"?>
<ds:datastoreItem xmlns:ds="http://schemas.openxmlformats.org/officeDocument/2006/customXml" ds:itemID="{CC341D68-84E5-4855-A887-A0C3BEDE81B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419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inab</dc:creator>
  <cp:lastModifiedBy>student</cp:lastModifiedBy>
  <cp:revision>4</cp:revision>
  <cp:lastPrinted>2017-12-10T10:30:00Z</cp:lastPrinted>
  <dcterms:created xsi:type="dcterms:W3CDTF">2017-12-10T10:31:00Z</dcterms:created>
  <dcterms:modified xsi:type="dcterms:W3CDTF">2017-12-10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6EE1AC28E191749B904239F8D2B64B1</vt:lpwstr>
  </property>
  <property fmtid="{D5CDD505-2E9C-101B-9397-08002B2CF9AE}" pid="3" name="_dlc_DocIdItemGuid">
    <vt:lpwstr>514b77e6-28e6-48dc-aa55-71e2ddce112b</vt:lpwstr>
  </property>
</Properties>
</file>